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7E90" w:rsidRDefault="00787E90" w:rsidP="00017CF1">
      <w:pPr>
        <w:rPr>
          <w:color w:val="000000"/>
          <w:lang w:val="nl-NL"/>
        </w:rPr>
      </w:pPr>
    </w:p>
    <w:tbl>
      <w:tblPr>
        <w:tblW w:w="14568" w:type="dxa"/>
        <w:tblLook w:val="04A0" w:firstRow="1" w:lastRow="0" w:firstColumn="1" w:lastColumn="0" w:noHBand="0" w:noVBand="1"/>
      </w:tblPr>
      <w:tblGrid>
        <w:gridCol w:w="4503"/>
        <w:gridCol w:w="10065"/>
      </w:tblGrid>
      <w:tr w:rsidR="00787E90" w:rsidRPr="001B4F43" w:rsidTr="00434822">
        <w:tc>
          <w:tcPr>
            <w:tcW w:w="4503" w:type="dxa"/>
          </w:tcPr>
          <w:p w:rsidR="00787E90" w:rsidRPr="00CA5CD0" w:rsidRDefault="00787E90" w:rsidP="00434822">
            <w:pPr>
              <w:tabs>
                <w:tab w:val="left" w:pos="900"/>
              </w:tabs>
              <w:jc w:val="center"/>
              <w:rPr>
                <w:sz w:val="26"/>
                <w:szCs w:val="26"/>
                <w:lang w:val="nb-NO"/>
              </w:rPr>
            </w:pPr>
            <w:r w:rsidRPr="00CA5CD0">
              <w:rPr>
                <w:noProof/>
                <w:sz w:val="26"/>
                <w:szCs w:val="26"/>
                <w:lang w:val="nb-NO"/>
              </w:rPr>
              <w:t>UBND QUẬN HỒNG BÀNG</w:t>
            </w:r>
          </w:p>
          <w:p w:rsidR="00787E90" w:rsidRPr="00CA5CD0" w:rsidRDefault="002C2AF0" w:rsidP="00434822">
            <w:pPr>
              <w:tabs>
                <w:tab w:val="left" w:pos="900"/>
              </w:tabs>
              <w:jc w:val="center"/>
              <w:rPr>
                <w:b/>
                <w:sz w:val="26"/>
                <w:szCs w:val="26"/>
                <w:lang w:val="nb-NO"/>
              </w:rPr>
            </w:pPr>
            <w:r w:rsidRPr="00CA5CD0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800735</wp:posOffset>
                      </wp:positionH>
                      <wp:positionV relativeFrom="paragraph">
                        <wp:posOffset>185420</wp:posOffset>
                      </wp:positionV>
                      <wp:extent cx="1247775" cy="9525"/>
                      <wp:effectExtent l="0" t="0" r="28575" b="28575"/>
                      <wp:wrapNone/>
                      <wp:docPr id="1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4777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2B4B30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6" o:spid="_x0000_s1026" type="#_x0000_t32" style="position:absolute;margin-left:63.05pt;margin-top:14.6pt;width:98.25pt;height:.75p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"/>
                  </w:pict>
                </mc:Fallback>
              </mc:AlternateContent>
            </w:r>
            <w:r w:rsidR="00054143" w:rsidRPr="00CA5CD0">
              <w:rPr>
                <w:b/>
                <w:sz w:val="26"/>
                <w:szCs w:val="26"/>
                <w:lang w:val="nb-NO"/>
              </w:rPr>
              <w:t>TRƯỜNG THCS HÙNG VƯƠNG</w:t>
            </w:r>
          </w:p>
          <w:p w:rsidR="00787E90" w:rsidRPr="00CA5CD0" w:rsidRDefault="00787E90" w:rsidP="00434822">
            <w:pPr>
              <w:jc w:val="center"/>
              <w:rPr>
                <w:b/>
                <w:sz w:val="26"/>
                <w:szCs w:val="26"/>
                <w:lang w:val="es-BO"/>
              </w:rPr>
            </w:pPr>
          </w:p>
        </w:tc>
        <w:tc>
          <w:tcPr>
            <w:tcW w:w="10065" w:type="dxa"/>
          </w:tcPr>
          <w:p w:rsidR="00CA5CD0" w:rsidRDefault="00787E90" w:rsidP="00434822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CA5CD0">
              <w:rPr>
                <w:b/>
                <w:sz w:val="26"/>
                <w:szCs w:val="26"/>
                <w:lang w:val="es-BO"/>
              </w:rPr>
              <w:t xml:space="preserve">MA TRẬN ĐỀ KIỂM TRA GIỮA KÌ I (TIẾT 17 + 18 )  </w:t>
            </w:r>
          </w:p>
          <w:p w:rsidR="00787E90" w:rsidRPr="00CA5CD0" w:rsidRDefault="00787E90" w:rsidP="00434822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CA5CD0">
              <w:rPr>
                <w:b/>
                <w:sz w:val="26"/>
                <w:szCs w:val="26"/>
                <w:lang w:val="es-BO"/>
              </w:rPr>
              <w:t>NĂM HỌC 202</w:t>
            </w:r>
            <w:r w:rsidR="002C2AF0" w:rsidRPr="00CA5CD0">
              <w:rPr>
                <w:b/>
                <w:sz w:val="26"/>
                <w:szCs w:val="26"/>
                <w:lang w:val="es-BO"/>
              </w:rPr>
              <w:t>1</w:t>
            </w:r>
            <w:r w:rsidRPr="00CA5CD0">
              <w:rPr>
                <w:b/>
                <w:sz w:val="26"/>
                <w:szCs w:val="26"/>
                <w:lang w:val="es-BO"/>
              </w:rPr>
              <w:t xml:space="preserve"> </w:t>
            </w:r>
            <w:r w:rsidR="00FB53C1" w:rsidRPr="00CA5CD0">
              <w:rPr>
                <w:b/>
                <w:sz w:val="26"/>
                <w:szCs w:val="26"/>
                <w:lang w:val="es-BO"/>
              </w:rPr>
              <w:t>–</w:t>
            </w:r>
            <w:r w:rsidRPr="00CA5CD0">
              <w:rPr>
                <w:b/>
                <w:sz w:val="26"/>
                <w:szCs w:val="26"/>
                <w:lang w:val="es-BO"/>
              </w:rPr>
              <w:t xml:space="preserve"> 202</w:t>
            </w:r>
            <w:r w:rsidR="002C2AF0" w:rsidRPr="00CA5CD0">
              <w:rPr>
                <w:b/>
                <w:sz w:val="26"/>
                <w:szCs w:val="26"/>
                <w:lang w:val="es-BO"/>
              </w:rPr>
              <w:t>2</w:t>
            </w:r>
          </w:p>
          <w:p w:rsidR="00FB53C1" w:rsidRPr="00CA5CD0" w:rsidRDefault="00FB53C1" w:rsidP="00434822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CA5CD0">
              <w:rPr>
                <w:b/>
                <w:sz w:val="26"/>
                <w:szCs w:val="26"/>
                <w:lang w:val="es-BO"/>
              </w:rPr>
              <w:t>Môn: Toán</w:t>
            </w:r>
            <w:r w:rsidR="00F03DD0" w:rsidRPr="00CA5CD0">
              <w:rPr>
                <w:b/>
                <w:sz w:val="26"/>
                <w:szCs w:val="26"/>
                <w:lang w:val="es-BO"/>
              </w:rPr>
              <w:t xml:space="preserve"> 9</w:t>
            </w:r>
          </w:p>
          <w:p w:rsidR="00FB53C1" w:rsidRPr="00CA5CD0" w:rsidRDefault="00FB53C1" w:rsidP="00434822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CA5CD0">
              <w:rPr>
                <w:b/>
                <w:sz w:val="26"/>
                <w:szCs w:val="26"/>
                <w:lang w:val="es-BO"/>
              </w:rPr>
              <w:t>Thời gian : 90’</w:t>
            </w:r>
          </w:p>
        </w:tc>
      </w:tr>
    </w:tbl>
    <w:p w:rsidR="00787E90" w:rsidRDefault="00787E90" w:rsidP="00017CF1">
      <w:pPr>
        <w:rPr>
          <w:color w:val="000000"/>
          <w:lang w:val="nl-NL"/>
        </w:rPr>
      </w:pPr>
    </w:p>
    <w:tbl>
      <w:tblPr>
        <w:tblW w:w="148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37"/>
        <w:gridCol w:w="1226"/>
        <w:gridCol w:w="2235"/>
        <w:gridCol w:w="1134"/>
        <w:gridCol w:w="1418"/>
        <w:gridCol w:w="1134"/>
        <w:gridCol w:w="1500"/>
        <w:gridCol w:w="1335"/>
        <w:gridCol w:w="1291"/>
        <w:gridCol w:w="994"/>
        <w:gridCol w:w="975"/>
      </w:tblGrid>
      <w:tr w:rsidR="009C0B65" w:rsidRPr="00434822" w:rsidTr="00CA5CD0">
        <w:trPr>
          <w:trHeight w:val="890"/>
        </w:trPr>
        <w:tc>
          <w:tcPr>
            <w:tcW w:w="163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9C0B65" w:rsidRPr="00CA5CD0" w:rsidRDefault="009C0B65" w:rsidP="009C0B65">
            <w:pPr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 xml:space="preserve">        </w:t>
            </w:r>
          </w:p>
          <w:p w:rsidR="009C0B65" w:rsidRPr="00CA5CD0" w:rsidRDefault="00332D33" w:rsidP="009C0B65">
            <w:pPr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 xml:space="preserve">       </w:t>
            </w:r>
            <w:r w:rsidR="00CA5CD0" w:rsidRPr="00CA5CD0">
              <w:rPr>
                <w:b/>
                <w:color w:val="000000"/>
                <w:sz w:val="26"/>
                <w:szCs w:val="26"/>
                <w:lang w:val="nl-NL"/>
              </w:rPr>
              <w:t xml:space="preserve"> </w:t>
            </w:r>
            <w:r w:rsidR="009C0B65" w:rsidRPr="00CA5CD0">
              <w:rPr>
                <w:b/>
                <w:color w:val="000000"/>
                <w:sz w:val="26"/>
                <w:szCs w:val="26"/>
                <w:lang w:val="nl-NL"/>
              </w:rPr>
              <w:t xml:space="preserve">Mức độ  </w:t>
            </w:r>
          </w:p>
          <w:p w:rsidR="009C0B65" w:rsidRPr="00CA5CD0" w:rsidRDefault="009C0B65" w:rsidP="009C0B65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  <w:p w:rsidR="009C0B65" w:rsidRPr="00CA5CD0" w:rsidRDefault="009C0B65" w:rsidP="009C0B65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Chủ đề</w:t>
            </w:r>
          </w:p>
        </w:tc>
        <w:tc>
          <w:tcPr>
            <w:tcW w:w="346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 xml:space="preserve">Nhận </w:t>
            </w:r>
            <w:bookmarkStart w:id="0" w:name="_GoBack"/>
            <w:bookmarkEnd w:id="0"/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biết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C0B65" w:rsidRPr="00CA5CD0" w:rsidRDefault="009C0B65" w:rsidP="00434822">
            <w:pPr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2634" w:type="dxa"/>
            <w:gridSpan w:val="2"/>
            <w:shd w:val="clear" w:color="auto" w:fill="auto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  <w:p w:rsidR="009C0B65" w:rsidRPr="00CA5CD0" w:rsidRDefault="009C0B65" w:rsidP="00434822">
            <w:pPr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2626" w:type="dxa"/>
            <w:gridSpan w:val="2"/>
            <w:shd w:val="clear" w:color="auto" w:fill="auto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  <w:p w:rsidR="009C0B65" w:rsidRPr="00CA5CD0" w:rsidRDefault="009C0B65" w:rsidP="00434822">
            <w:pPr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Vận dụng cao</w:t>
            </w:r>
          </w:p>
        </w:tc>
        <w:tc>
          <w:tcPr>
            <w:tcW w:w="1969" w:type="dxa"/>
            <w:gridSpan w:val="2"/>
            <w:shd w:val="clear" w:color="auto" w:fill="auto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  <w:p w:rsidR="009C0B65" w:rsidRPr="00CA5CD0" w:rsidRDefault="009C0B65" w:rsidP="00434822">
            <w:pPr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Tổng</w:t>
            </w:r>
          </w:p>
        </w:tc>
      </w:tr>
      <w:tr w:rsidR="00CA5CD0" w:rsidRPr="00434822" w:rsidTr="00CA5CD0">
        <w:tc>
          <w:tcPr>
            <w:tcW w:w="1637" w:type="dxa"/>
            <w:vMerge/>
            <w:tcBorders>
              <w:left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34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434822" w:rsidRDefault="009C0B65" w:rsidP="00434822">
            <w:pPr>
              <w:jc w:val="center"/>
              <w:rPr>
                <w:sz w:val="22"/>
                <w:szCs w:val="22"/>
                <w:lang w:val="nl-NL"/>
              </w:rPr>
            </w:pPr>
            <w:r w:rsidRPr="00434822">
              <w:rPr>
                <w:sz w:val="22"/>
                <w:szCs w:val="22"/>
                <w:lang w:val="nl-NL"/>
              </w:rPr>
              <w:t>Chuẩn kiến thức, kỹ năng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434822" w:rsidRDefault="009C0B65" w:rsidP="00434822">
            <w:pPr>
              <w:jc w:val="center"/>
              <w:rPr>
                <w:sz w:val="22"/>
                <w:szCs w:val="22"/>
                <w:lang w:val="nl-NL"/>
              </w:rPr>
            </w:pPr>
            <w:r w:rsidRPr="00434822">
              <w:rPr>
                <w:sz w:val="22"/>
                <w:szCs w:val="22"/>
                <w:lang w:val="nl-NL"/>
              </w:rPr>
              <w:t>Chuẩn kiến thức, kỹ năng</w:t>
            </w:r>
          </w:p>
        </w:tc>
        <w:tc>
          <w:tcPr>
            <w:tcW w:w="26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434822" w:rsidRDefault="009C0B65" w:rsidP="00434822">
            <w:pPr>
              <w:jc w:val="center"/>
              <w:rPr>
                <w:sz w:val="22"/>
                <w:szCs w:val="22"/>
                <w:lang w:val="nl-NL"/>
              </w:rPr>
            </w:pPr>
            <w:r w:rsidRPr="00434822">
              <w:rPr>
                <w:sz w:val="22"/>
                <w:szCs w:val="22"/>
                <w:lang w:val="nl-NL"/>
              </w:rPr>
              <w:t>Chuẩn kiến thức, kỹ năng</w:t>
            </w:r>
          </w:p>
        </w:tc>
        <w:tc>
          <w:tcPr>
            <w:tcW w:w="2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B65" w:rsidRPr="00434822" w:rsidRDefault="009C0B65" w:rsidP="00434822">
            <w:pPr>
              <w:jc w:val="center"/>
              <w:rPr>
                <w:sz w:val="22"/>
                <w:szCs w:val="22"/>
                <w:lang w:val="nl-NL"/>
              </w:rPr>
            </w:pPr>
            <w:r w:rsidRPr="00434822">
              <w:rPr>
                <w:sz w:val="22"/>
                <w:szCs w:val="22"/>
                <w:lang w:val="nl-NL"/>
              </w:rPr>
              <w:t>Chuẩn kiến thức, kỹ năng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434822" w:rsidRDefault="009C0B65" w:rsidP="00434822">
            <w:pPr>
              <w:jc w:val="center"/>
              <w:rPr>
                <w:sz w:val="22"/>
                <w:szCs w:val="22"/>
                <w:lang w:val="nl-NL"/>
              </w:rPr>
            </w:pPr>
          </w:p>
        </w:tc>
        <w:tc>
          <w:tcPr>
            <w:tcW w:w="975" w:type="dxa"/>
            <w:shd w:val="clear" w:color="auto" w:fill="auto"/>
          </w:tcPr>
          <w:p w:rsidR="009C0B65" w:rsidRPr="00434822" w:rsidRDefault="009C0B65" w:rsidP="009C0B65">
            <w:pPr>
              <w:rPr>
                <w:color w:val="000000"/>
                <w:lang w:val="nl-NL"/>
              </w:rPr>
            </w:pPr>
          </w:p>
        </w:tc>
      </w:tr>
      <w:tr w:rsidR="00CA5CD0" w:rsidRPr="00434822" w:rsidTr="00CA5CD0">
        <w:tc>
          <w:tcPr>
            <w:tcW w:w="1637" w:type="dxa"/>
            <w:vMerge/>
            <w:tcBorders>
              <w:left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9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Điểm</w:t>
            </w:r>
          </w:p>
        </w:tc>
      </w:tr>
      <w:tr w:rsidR="009C0B65" w:rsidRPr="00434822" w:rsidTr="00CA5CD0">
        <w:tc>
          <w:tcPr>
            <w:tcW w:w="1637" w:type="dxa"/>
            <w:vMerge w:val="restart"/>
            <w:shd w:val="clear" w:color="auto" w:fill="auto"/>
          </w:tcPr>
          <w:p w:rsidR="009C0B65" w:rsidRPr="00CA5CD0" w:rsidRDefault="009C0B65" w:rsidP="009C0B65">
            <w:pPr>
              <w:rPr>
                <w:b/>
                <w:color w:val="000000"/>
                <w:sz w:val="26"/>
                <w:szCs w:val="26"/>
              </w:rPr>
            </w:pPr>
            <w:r w:rsidRPr="00CA5CD0">
              <w:rPr>
                <w:b/>
                <w:bCs/>
                <w:color w:val="000000"/>
                <w:sz w:val="26"/>
                <w:szCs w:val="26"/>
              </w:rPr>
              <w:t xml:space="preserve">1. Căn bậc hai, hằng đẳng thức </w:t>
            </w:r>
            <w:r w:rsidRPr="00CA5CD0">
              <w:rPr>
                <w:b/>
                <w:position w:val="-14"/>
                <w:sz w:val="26"/>
                <w:szCs w:val="26"/>
                <w:lang w:val="nb-NO"/>
              </w:rPr>
              <w:object w:dxaOrig="999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pt;height:25pt" o:ole="">
                  <v:imagedata r:id="rId7" o:title=""/>
                </v:shape>
                <o:OLEObject Type="Embed" ProgID="Equation.DSMT4" ShapeID="_x0000_i1025" DrawAspect="Content" ObjectID="_1690920000" r:id="rId8"/>
              </w:object>
            </w:r>
            <w:r w:rsidRPr="00CA5CD0">
              <w:rPr>
                <w:b/>
                <w:sz w:val="26"/>
                <w:szCs w:val="26"/>
                <w:lang w:val="nb-NO"/>
              </w:rPr>
              <w:t>, căn bậc ba</w:t>
            </w:r>
          </w:p>
        </w:tc>
        <w:tc>
          <w:tcPr>
            <w:tcW w:w="3461" w:type="dxa"/>
            <w:gridSpan w:val="2"/>
            <w:shd w:val="clear" w:color="auto" w:fill="auto"/>
          </w:tcPr>
          <w:p w:rsidR="009C0B65" w:rsidRPr="00CA5CD0" w:rsidRDefault="00F03DD0" w:rsidP="00CA5CD0">
            <w:pPr>
              <w:rPr>
                <w:sz w:val="26"/>
                <w:szCs w:val="26"/>
              </w:rPr>
            </w:pPr>
            <w:r w:rsidRPr="00CA5CD0">
              <w:rPr>
                <w:sz w:val="26"/>
                <w:szCs w:val="26"/>
                <w:lang w:val="es-ES"/>
              </w:rPr>
              <w:t>Biết tìm ĐKXĐ</w:t>
            </w:r>
            <w:r w:rsidR="009C0B65" w:rsidRPr="00CA5CD0">
              <w:rPr>
                <w:sz w:val="26"/>
                <w:szCs w:val="26"/>
                <w:lang w:val="es-ES"/>
              </w:rPr>
              <w:t xml:space="preserve"> của căn thức bậc hai.</w:t>
            </w:r>
            <w:r w:rsidR="009C0B65" w:rsidRPr="00CA5CD0">
              <w:rPr>
                <w:sz w:val="26"/>
                <w:szCs w:val="26"/>
              </w:rPr>
              <w:t xml:space="preserve"> Tính căn bậc ba </w:t>
            </w:r>
            <w:r w:rsidR="00EE659C" w:rsidRPr="00CA5CD0">
              <w:rPr>
                <w:sz w:val="26"/>
                <w:szCs w:val="26"/>
              </w:rPr>
              <w:t>đơn giản.</w:t>
            </w:r>
            <w:r w:rsidR="009C0B65" w:rsidRPr="00CA5CD0">
              <w:rPr>
                <w:sz w:val="26"/>
                <w:szCs w:val="26"/>
                <w:lang w:val="nb-NO"/>
              </w:rPr>
              <w:t xml:space="preserve"> </w:t>
            </w:r>
            <w:r w:rsidR="00CA5CD0">
              <w:rPr>
                <w:sz w:val="26"/>
                <w:szCs w:val="26"/>
                <w:lang w:val="nb-NO"/>
              </w:rPr>
              <w:t>Áp</w:t>
            </w:r>
            <w:r w:rsidRPr="00CA5CD0">
              <w:rPr>
                <w:sz w:val="26"/>
                <w:szCs w:val="26"/>
                <w:lang w:val="nb-NO"/>
              </w:rPr>
              <w:t xml:space="preserve"> dụng h</w:t>
            </w:r>
            <w:r w:rsidR="009C0B65" w:rsidRPr="00CA5CD0">
              <w:rPr>
                <w:sz w:val="26"/>
                <w:szCs w:val="26"/>
                <w:lang w:val="nb-NO"/>
              </w:rPr>
              <w:t xml:space="preserve">ằng đẳng thức </w:t>
            </w:r>
            <w:r w:rsidR="009C0B65" w:rsidRPr="00CA5CD0">
              <w:rPr>
                <w:position w:val="-14"/>
                <w:sz w:val="26"/>
                <w:szCs w:val="26"/>
                <w:lang w:val="nb-NO"/>
              </w:rPr>
              <w:object w:dxaOrig="999" w:dyaOrig="499">
                <v:shape id="_x0000_i1026" type="#_x0000_t75" style="width:50pt;height:25pt" o:ole="">
                  <v:imagedata r:id="rId7" o:title=""/>
                </v:shape>
                <o:OLEObject Type="Embed" ProgID="Equation.DSMT4" ShapeID="_x0000_i1026" DrawAspect="Content" ObjectID="_1690920001" r:id="rId9"/>
              </w:object>
            </w:r>
            <w:r w:rsidR="009C0B65" w:rsidRPr="00CA5CD0">
              <w:rPr>
                <w:sz w:val="26"/>
                <w:szCs w:val="26"/>
                <w:lang w:val="nb-NO"/>
              </w:rPr>
              <w:t xml:space="preserve"> để tính giá trị biểu thức</w:t>
            </w:r>
            <w:r w:rsidRPr="00CA5CD0">
              <w:rPr>
                <w:sz w:val="26"/>
                <w:szCs w:val="26"/>
                <w:lang w:val="nb-NO"/>
              </w:rPr>
              <w:t xml:space="preserve"> đơn giản.</w:t>
            </w:r>
          </w:p>
        </w:tc>
        <w:tc>
          <w:tcPr>
            <w:tcW w:w="2552" w:type="dxa"/>
            <w:gridSpan w:val="2"/>
            <w:shd w:val="clear" w:color="auto" w:fill="auto"/>
          </w:tcPr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634" w:type="dxa"/>
            <w:gridSpan w:val="2"/>
            <w:shd w:val="clear" w:color="auto" w:fill="auto"/>
          </w:tcPr>
          <w:p w:rsidR="009C0B65" w:rsidRPr="00CA5CD0" w:rsidRDefault="00EE659C" w:rsidP="009C0B65">
            <w:pPr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color w:val="000000"/>
                <w:sz w:val="26"/>
                <w:szCs w:val="26"/>
                <w:lang w:val="nl-NL"/>
              </w:rPr>
              <w:t>Vận dụng giải bài toán thực tế</w:t>
            </w:r>
          </w:p>
        </w:tc>
        <w:tc>
          <w:tcPr>
            <w:tcW w:w="2626" w:type="dxa"/>
            <w:gridSpan w:val="2"/>
            <w:shd w:val="clear" w:color="auto" w:fill="auto"/>
          </w:tcPr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969" w:type="dxa"/>
            <w:gridSpan w:val="2"/>
            <w:shd w:val="clear" w:color="auto" w:fill="auto"/>
          </w:tcPr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</w:tr>
      <w:tr w:rsidR="00CA5CD0" w:rsidRPr="00434822" w:rsidTr="00CA5CD0">
        <w:tc>
          <w:tcPr>
            <w:tcW w:w="1637" w:type="dxa"/>
            <w:vMerge/>
            <w:shd w:val="clear" w:color="auto" w:fill="auto"/>
          </w:tcPr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26" w:type="dxa"/>
            <w:shd w:val="clear" w:color="auto" w:fill="auto"/>
          </w:tcPr>
          <w:p w:rsidR="009C0B65" w:rsidRPr="00CA5CD0" w:rsidRDefault="00EE659C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3</w:t>
            </w:r>
          </w:p>
        </w:tc>
        <w:tc>
          <w:tcPr>
            <w:tcW w:w="2235" w:type="dxa"/>
            <w:shd w:val="clear" w:color="auto" w:fill="auto"/>
          </w:tcPr>
          <w:p w:rsidR="009C0B65" w:rsidRPr="00CA5CD0" w:rsidRDefault="00EE659C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,5</w:t>
            </w:r>
          </w:p>
        </w:tc>
        <w:tc>
          <w:tcPr>
            <w:tcW w:w="1134" w:type="dxa"/>
            <w:shd w:val="clear" w:color="auto" w:fill="auto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418" w:type="dxa"/>
            <w:shd w:val="clear" w:color="auto" w:fill="auto"/>
          </w:tcPr>
          <w:p w:rsidR="009C0B65" w:rsidRPr="00CA5CD0" w:rsidRDefault="009C0B65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34" w:type="dxa"/>
            <w:shd w:val="clear" w:color="auto" w:fill="auto"/>
          </w:tcPr>
          <w:p w:rsidR="009C0B65" w:rsidRPr="00CA5CD0" w:rsidRDefault="00EE659C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1500" w:type="dxa"/>
            <w:shd w:val="clear" w:color="auto" w:fill="auto"/>
          </w:tcPr>
          <w:p w:rsidR="009C0B65" w:rsidRPr="00CA5CD0" w:rsidRDefault="00EE659C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,0</w:t>
            </w:r>
          </w:p>
        </w:tc>
        <w:tc>
          <w:tcPr>
            <w:tcW w:w="1335" w:type="dxa"/>
            <w:shd w:val="clear" w:color="auto" w:fill="auto"/>
          </w:tcPr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91" w:type="dxa"/>
            <w:shd w:val="clear" w:color="auto" w:fill="auto"/>
          </w:tcPr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4" w:type="dxa"/>
            <w:shd w:val="clear" w:color="auto" w:fill="auto"/>
          </w:tcPr>
          <w:p w:rsidR="009C0B65" w:rsidRPr="00CA5CD0" w:rsidRDefault="00FB53C1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4</w:t>
            </w:r>
          </w:p>
        </w:tc>
        <w:tc>
          <w:tcPr>
            <w:tcW w:w="975" w:type="dxa"/>
            <w:shd w:val="clear" w:color="auto" w:fill="auto"/>
          </w:tcPr>
          <w:p w:rsidR="009C0B65" w:rsidRPr="00CA5CD0" w:rsidRDefault="00FB53C1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2,5</w:t>
            </w:r>
          </w:p>
        </w:tc>
      </w:tr>
      <w:tr w:rsidR="00C665B8" w:rsidRPr="00434822" w:rsidTr="00CA5CD0">
        <w:trPr>
          <w:trHeight w:val="922"/>
        </w:trPr>
        <w:tc>
          <w:tcPr>
            <w:tcW w:w="1637" w:type="dxa"/>
            <w:vMerge w:val="restart"/>
            <w:shd w:val="clear" w:color="auto" w:fill="auto"/>
          </w:tcPr>
          <w:p w:rsidR="00C665B8" w:rsidRPr="00CA5CD0" w:rsidRDefault="00C665B8" w:rsidP="009C0B65">
            <w:pPr>
              <w:rPr>
                <w:b/>
                <w:bCs/>
                <w:color w:val="000000"/>
                <w:sz w:val="26"/>
                <w:szCs w:val="26"/>
              </w:rPr>
            </w:pPr>
            <w:r w:rsidRPr="00CA5CD0">
              <w:rPr>
                <w:b/>
                <w:bCs/>
                <w:color w:val="000000"/>
                <w:sz w:val="26"/>
                <w:szCs w:val="26"/>
              </w:rPr>
              <w:t xml:space="preserve">2. Các phép  biến đổi đơn giản căn thức bậc hai. </w:t>
            </w:r>
          </w:p>
        </w:tc>
        <w:tc>
          <w:tcPr>
            <w:tcW w:w="34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65B8" w:rsidRPr="00CA5CD0" w:rsidRDefault="00F03DD0" w:rsidP="00EE659C">
            <w:pPr>
              <w:rPr>
                <w:color w:val="000000"/>
                <w:sz w:val="26"/>
                <w:szCs w:val="26"/>
              </w:rPr>
            </w:pPr>
            <w:r w:rsidRPr="00CA5CD0">
              <w:rPr>
                <w:color w:val="000000"/>
                <w:sz w:val="26"/>
                <w:szCs w:val="26"/>
              </w:rPr>
              <w:t>Thực hiện đ</w:t>
            </w:r>
            <w:r w:rsidRPr="00CA5CD0">
              <w:rPr>
                <w:color w:val="000000"/>
                <w:sz w:val="26"/>
                <w:szCs w:val="26"/>
              </w:rPr>
              <w:softHyphen/>
              <w:t>ược các phép biến đổi đơn giản căn thức bậc hai.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65B8" w:rsidRPr="00CA5CD0" w:rsidRDefault="00F03DD0" w:rsidP="00F03DD0">
            <w:pPr>
              <w:rPr>
                <w:color w:val="000000"/>
                <w:sz w:val="26"/>
                <w:szCs w:val="26"/>
              </w:rPr>
            </w:pPr>
            <w:r w:rsidRPr="00CA5CD0">
              <w:rPr>
                <w:sz w:val="26"/>
                <w:szCs w:val="26"/>
                <w:lang w:val="nb-NO"/>
              </w:rPr>
              <w:t>Hiểu</w:t>
            </w:r>
            <w:r w:rsidR="00C665B8" w:rsidRPr="00CA5CD0">
              <w:rPr>
                <w:sz w:val="26"/>
                <w:szCs w:val="26"/>
                <w:lang w:val="nb-NO"/>
              </w:rPr>
              <w:t xml:space="preserve"> các phép biến đổi để </w:t>
            </w:r>
            <w:r w:rsidR="00EE659C" w:rsidRPr="00CA5CD0">
              <w:rPr>
                <w:sz w:val="26"/>
                <w:szCs w:val="26"/>
                <w:lang w:val="nb-NO"/>
              </w:rPr>
              <w:t>rút gọn.</w:t>
            </w:r>
            <w:r w:rsidRPr="00CA5CD0">
              <w:rPr>
                <w:sz w:val="26"/>
                <w:szCs w:val="26"/>
                <w:lang w:val="nb-NO"/>
              </w:rPr>
              <w:t xml:space="preserve"> Tìm x</w:t>
            </w:r>
          </w:p>
        </w:tc>
        <w:tc>
          <w:tcPr>
            <w:tcW w:w="2634" w:type="dxa"/>
            <w:gridSpan w:val="2"/>
            <w:shd w:val="clear" w:color="auto" w:fill="auto"/>
          </w:tcPr>
          <w:p w:rsidR="00C665B8" w:rsidRPr="00CA5CD0" w:rsidRDefault="00C665B8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626" w:type="dxa"/>
            <w:gridSpan w:val="2"/>
            <w:shd w:val="clear" w:color="auto" w:fill="auto"/>
          </w:tcPr>
          <w:p w:rsidR="00C665B8" w:rsidRPr="00CA5CD0" w:rsidRDefault="00D27CE8" w:rsidP="00D27CE8">
            <w:pPr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sz w:val="26"/>
                <w:szCs w:val="26"/>
              </w:rPr>
              <w:t>Vận dụng tìm giá trị lớn nhất của biểu thức.</w:t>
            </w:r>
          </w:p>
        </w:tc>
        <w:tc>
          <w:tcPr>
            <w:tcW w:w="1969" w:type="dxa"/>
            <w:gridSpan w:val="2"/>
            <w:shd w:val="clear" w:color="auto" w:fill="auto"/>
          </w:tcPr>
          <w:p w:rsidR="00C665B8" w:rsidRPr="00CA5CD0" w:rsidRDefault="00C665B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CA5CD0" w:rsidRPr="00434822" w:rsidTr="00CA5CD0">
        <w:trPr>
          <w:trHeight w:val="269"/>
        </w:trPr>
        <w:tc>
          <w:tcPr>
            <w:tcW w:w="1637" w:type="dxa"/>
            <w:vMerge/>
            <w:shd w:val="clear" w:color="auto" w:fill="auto"/>
          </w:tcPr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26" w:type="dxa"/>
            <w:shd w:val="clear" w:color="auto" w:fill="auto"/>
          </w:tcPr>
          <w:p w:rsidR="009C0B65" w:rsidRPr="00CA5CD0" w:rsidRDefault="00F03DD0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2</w:t>
            </w:r>
          </w:p>
        </w:tc>
        <w:tc>
          <w:tcPr>
            <w:tcW w:w="2235" w:type="dxa"/>
            <w:shd w:val="clear" w:color="auto" w:fill="auto"/>
          </w:tcPr>
          <w:p w:rsidR="009C0B65" w:rsidRPr="00CA5CD0" w:rsidRDefault="00EE659C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,</w:t>
            </w:r>
            <w:r w:rsidR="00FB53C1" w:rsidRPr="00CA5CD0">
              <w:rPr>
                <w:b/>
                <w:color w:val="000000"/>
                <w:sz w:val="26"/>
                <w:szCs w:val="26"/>
                <w:lang w:val="nl-NL"/>
              </w:rPr>
              <w:t>0</w:t>
            </w:r>
          </w:p>
        </w:tc>
        <w:tc>
          <w:tcPr>
            <w:tcW w:w="1134" w:type="dxa"/>
            <w:shd w:val="clear" w:color="auto" w:fill="auto"/>
          </w:tcPr>
          <w:p w:rsidR="009C0B65" w:rsidRPr="00CA5CD0" w:rsidRDefault="00F03DD0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3</w:t>
            </w:r>
          </w:p>
        </w:tc>
        <w:tc>
          <w:tcPr>
            <w:tcW w:w="1418" w:type="dxa"/>
            <w:shd w:val="clear" w:color="auto" w:fill="auto"/>
          </w:tcPr>
          <w:p w:rsidR="009C0B65" w:rsidRPr="00CA5CD0" w:rsidRDefault="00F03DD0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2,0</w:t>
            </w:r>
          </w:p>
        </w:tc>
        <w:tc>
          <w:tcPr>
            <w:tcW w:w="1134" w:type="dxa"/>
            <w:shd w:val="clear" w:color="auto" w:fill="auto"/>
          </w:tcPr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500" w:type="dxa"/>
            <w:shd w:val="clear" w:color="auto" w:fill="auto"/>
          </w:tcPr>
          <w:p w:rsidR="009C0B65" w:rsidRPr="00CA5CD0" w:rsidRDefault="009C0B65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335" w:type="dxa"/>
            <w:shd w:val="clear" w:color="auto" w:fill="auto"/>
          </w:tcPr>
          <w:p w:rsidR="009C0B65" w:rsidRPr="00CA5CD0" w:rsidRDefault="00D27CE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1291" w:type="dxa"/>
            <w:shd w:val="clear" w:color="auto" w:fill="auto"/>
          </w:tcPr>
          <w:p w:rsidR="009C0B65" w:rsidRPr="00CA5CD0" w:rsidRDefault="00D27CE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0,5</w:t>
            </w:r>
          </w:p>
        </w:tc>
        <w:tc>
          <w:tcPr>
            <w:tcW w:w="994" w:type="dxa"/>
            <w:shd w:val="clear" w:color="auto" w:fill="auto"/>
          </w:tcPr>
          <w:p w:rsidR="009C0B65" w:rsidRPr="00CA5CD0" w:rsidRDefault="00863A33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6</w:t>
            </w:r>
          </w:p>
        </w:tc>
        <w:tc>
          <w:tcPr>
            <w:tcW w:w="975" w:type="dxa"/>
            <w:shd w:val="clear" w:color="auto" w:fill="auto"/>
          </w:tcPr>
          <w:p w:rsidR="009C0B65" w:rsidRPr="00CA5CD0" w:rsidRDefault="00FB53C1" w:rsidP="00863A33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3,</w:t>
            </w:r>
            <w:r w:rsidR="00863A33">
              <w:rPr>
                <w:b/>
                <w:color w:val="000000"/>
                <w:sz w:val="26"/>
                <w:szCs w:val="26"/>
                <w:lang w:val="nl-NL"/>
              </w:rPr>
              <w:t>5</w:t>
            </w:r>
          </w:p>
        </w:tc>
      </w:tr>
      <w:tr w:rsidR="00C665B8" w:rsidRPr="00434822" w:rsidTr="00CA5CD0">
        <w:trPr>
          <w:trHeight w:val="1123"/>
        </w:trPr>
        <w:tc>
          <w:tcPr>
            <w:tcW w:w="1637" w:type="dxa"/>
            <w:vMerge w:val="restart"/>
            <w:shd w:val="clear" w:color="auto" w:fill="auto"/>
          </w:tcPr>
          <w:p w:rsidR="00C665B8" w:rsidRPr="00CA5CD0" w:rsidRDefault="00C665B8" w:rsidP="009C0B65">
            <w:pPr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bCs/>
                <w:color w:val="000000"/>
                <w:sz w:val="26"/>
                <w:szCs w:val="26"/>
              </w:rPr>
              <w:t xml:space="preserve">3. </w:t>
            </w:r>
            <w:r w:rsidRPr="00CA5CD0">
              <w:rPr>
                <w:b/>
                <w:color w:val="000000"/>
                <w:sz w:val="26"/>
                <w:szCs w:val="26"/>
              </w:rPr>
              <w:t>Một số hệ thức về cạnh và đường cao, cạnh và góc trong tam giác vuông.</w:t>
            </w:r>
          </w:p>
        </w:tc>
        <w:tc>
          <w:tcPr>
            <w:tcW w:w="3461" w:type="dxa"/>
            <w:gridSpan w:val="2"/>
            <w:shd w:val="clear" w:color="auto" w:fill="auto"/>
          </w:tcPr>
          <w:p w:rsidR="00C665B8" w:rsidRPr="00CA5CD0" w:rsidRDefault="00D24B14" w:rsidP="00C665B8">
            <w:pPr>
              <w:rPr>
                <w:color w:val="000000"/>
                <w:sz w:val="26"/>
                <w:szCs w:val="26"/>
                <w:lang w:val="es-ES"/>
              </w:rPr>
            </w:pPr>
            <w:r w:rsidRPr="00CA5CD0">
              <w:rPr>
                <w:color w:val="000000"/>
                <w:sz w:val="26"/>
                <w:szCs w:val="26"/>
                <w:lang w:val="es-ES"/>
              </w:rPr>
              <w:t xml:space="preserve">Vẽ hình. </w:t>
            </w:r>
            <w:r w:rsidR="00C665B8" w:rsidRPr="00CA5CD0">
              <w:rPr>
                <w:sz w:val="26"/>
                <w:szCs w:val="26"/>
                <w:lang w:val="es-ES"/>
              </w:rPr>
              <w:t>Nhận biết</w:t>
            </w:r>
            <w:r w:rsidR="00C665B8" w:rsidRPr="00CA5CD0">
              <w:rPr>
                <w:b/>
                <w:sz w:val="26"/>
                <w:szCs w:val="26"/>
                <w:lang w:val="es-ES"/>
              </w:rPr>
              <w:t xml:space="preserve"> </w:t>
            </w:r>
            <w:r w:rsidR="00EE659C" w:rsidRPr="00CA5CD0">
              <w:rPr>
                <w:color w:val="000000"/>
                <w:sz w:val="26"/>
                <w:szCs w:val="26"/>
                <w:lang w:val="nl-NL"/>
              </w:rPr>
              <w:t>các hệ thức</w:t>
            </w:r>
            <w:r w:rsidRPr="00CA5CD0">
              <w:rPr>
                <w:sz w:val="26"/>
                <w:szCs w:val="26"/>
                <w:lang w:val="es-ES"/>
              </w:rPr>
              <w:t xml:space="preserve"> trong tam giác vuông </w:t>
            </w:r>
            <w:r w:rsidRPr="00CA5CD0">
              <w:rPr>
                <w:color w:val="000000"/>
                <w:sz w:val="26"/>
                <w:szCs w:val="26"/>
                <w:lang w:val="es-ES"/>
              </w:rPr>
              <w:t>tính độ dài đoạn thẳng.</w:t>
            </w:r>
          </w:p>
          <w:p w:rsidR="00C665B8" w:rsidRPr="00CA5CD0" w:rsidRDefault="00C665B8" w:rsidP="00D24B14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552" w:type="dxa"/>
            <w:gridSpan w:val="2"/>
            <w:shd w:val="clear" w:color="auto" w:fill="auto"/>
          </w:tcPr>
          <w:p w:rsidR="00C665B8" w:rsidRPr="00CA5CD0" w:rsidRDefault="00C665B8" w:rsidP="00C665B8">
            <w:pPr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2634" w:type="dxa"/>
            <w:gridSpan w:val="2"/>
            <w:shd w:val="clear" w:color="auto" w:fill="auto"/>
          </w:tcPr>
          <w:p w:rsidR="00C665B8" w:rsidRPr="00CA5CD0" w:rsidRDefault="00D27CE8" w:rsidP="009C0B65">
            <w:pPr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sz w:val="26"/>
                <w:szCs w:val="26"/>
                <w:lang w:val="nb-NO"/>
              </w:rPr>
              <w:t>Vận dụng tính diện tích tam giác</w:t>
            </w:r>
            <w:r w:rsidR="00F03DD0" w:rsidRPr="00CA5CD0">
              <w:rPr>
                <w:sz w:val="26"/>
                <w:szCs w:val="26"/>
                <w:lang w:val="nb-NO"/>
              </w:rPr>
              <w:t xml:space="preserve"> và giải các bài toán thực tế.</w:t>
            </w:r>
          </w:p>
        </w:tc>
        <w:tc>
          <w:tcPr>
            <w:tcW w:w="2626" w:type="dxa"/>
            <w:gridSpan w:val="2"/>
            <w:shd w:val="clear" w:color="auto" w:fill="auto"/>
          </w:tcPr>
          <w:p w:rsidR="00C665B8" w:rsidRPr="00CA5CD0" w:rsidRDefault="00D27CE8" w:rsidP="009C0B65">
            <w:pPr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color w:val="000000"/>
                <w:sz w:val="26"/>
                <w:szCs w:val="26"/>
                <w:lang w:val="nl-NL"/>
              </w:rPr>
              <w:t>Chứng minh hệ thức</w:t>
            </w:r>
            <w:r w:rsidR="00F03DD0" w:rsidRPr="00CA5CD0">
              <w:rPr>
                <w:color w:val="000000"/>
                <w:sz w:val="26"/>
                <w:szCs w:val="26"/>
                <w:lang w:val="nl-NL"/>
              </w:rPr>
              <w:t xml:space="preserve"> hình học.</w:t>
            </w:r>
          </w:p>
        </w:tc>
        <w:tc>
          <w:tcPr>
            <w:tcW w:w="1969" w:type="dxa"/>
            <w:gridSpan w:val="2"/>
            <w:shd w:val="clear" w:color="auto" w:fill="auto"/>
          </w:tcPr>
          <w:p w:rsidR="00C665B8" w:rsidRPr="00CA5CD0" w:rsidRDefault="00C665B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CA5CD0" w:rsidRPr="00434822" w:rsidTr="00CA5CD0">
        <w:tc>
          <w:tcPr>
            <w:tcW w:w="1637" w:type="dxa"/>
            <w:vMerge/>
            <w:shd w:val="clear" w:color="auto" w:fill="auto"/>
          </w:tcPr>
          <w:p w:rsidR="00C665B8" w:rsidRPr="00CA5CD0" w:rsidRDefault="00C665B8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26" w:type="dxa"/>
            <w:shd w:val="clear" w:color="auto" w:fill="auto"/>
          </w:tcPr>
          <w:p w:rsidR="00C665B8" w:rsidRPr="00CA5CD0" w:rsidRDefault="008847E6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2235" w:type="dxa"/>
            <w:shd w:val="clear" w:color="auto" w:fill="auto"/>
          </w:tcPr>
          <w:p w:rsidR="00C665B8" w:rsidRPr="00CA5CD0" w:rsidRDefault="00EE659C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,</w:t>
            </w:r>
            <w:r w:rsidR="00FB53C1" w:rsidRPr="00CA5CD0">
              <w:rPr>
                <w:b/>
                <w:color w:val="000000"/>
                <w:sz w:val="26"/>
                <w:szCs w:val="26"/>
                <w:lang w:val="nl-NL"/>
              </w:rPr>
              <w:t>5</w:t>
            </w:r>
          </w:p>
        </w:tc>
        <w:tc>
          <w:tcPr>
            <w:tcW w:w="1134" w:type="dxa"/>
            <w:shd w:val="clear" w:color="auto" w:fill="auto"/>
          </w:tcPr>
          <w:p w:rsidR="00C665B8" w:rsidRPr="00CA5CD0" w:rsidRDefault="00C665B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418" w:type="dxa"/>
            <w:shd w:val="clear" w:color="auto" w:fill="auto"/>
          </w:tcPr>
          <w:p w:rsidR="00C665B8" w:rsidRPr="00CA5CD0" w:rsidRDefault="00C665B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34" w:type="dxa"/>
            <w:shd w:val="clear" w:color="auto" w:fill="auto"/>
          </w:tcPr>
          <w:p w:rsidR="00C665B8" w:rsidRPr="00CA5CD0" w:rsidRDefault="00F03DD0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2</w:t>
            </w:r>
          </w:p>
        </w:tc>
        <w:tc>
          <w:tcPr>
            <w:tcW w:w="1500" w:type="dxa"/>
            <w:shd w:val="clear" w:color="auto" w:fill="auto"/>
          </w:tcPr>
          <w:p w:rsidR="00C665B8" w:rsidRPr="00CA5CD0" w:rsidRDefault="00F03DD0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,0</w:t>
            </w:r>
          </w:p>
        </w:tc>
        <w:tc>
          <w:tcPr>
            <w:tcW w:w="1335" w:type="dxa"/>
            <w:shd w:val="clear" w:color="auto" w:fill="auto"/>
          </w:tcPr>
          <w:p w:rsidR="00C665B8" w:rsidRPr="00CA5CD0" w:rsidRDefault="00D27CE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1291" w:type="dxa"/>
            <w:shd w:val="clear" w:color="auto" w:fill="auto"/>
          </w:tcPr>
          <w:p w:rsidR="00C665B8" w:rsidRPr="00CA5CD0" w:rsidRDefault="00D27CE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0,5</w:t>
            </w:r>
          </w:p>
        </w:tc>
        <w:tc>
          <w:tcPr>
            <w:tcW w:w="994" w:type="dxa"/>
            <w:shd w:val="clear" w:color="auto" w:fill="auto"/>
          </w:tcPr>
          <w:p w:rsidR="00C665B8" w:rsidRPr="00CA5CD0" w:rsidRDefault="00863A33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4</w:t>
            </w:r>
          </w:p>
        </w:tc>
        <w:tc>
          <w:tcPr>
            <w:tcW w:w="975" w:type="dxa"/>
            <w:shd w:val="clear" w:color="auto" w:fill="auto"/>
          </w:tcPr>
          <w:p w:rsidR="00C665B8" w:rsidRPr="00CA5CD0" w:rsidRDefault="00FB53C1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3,0</w:t>
            </w:r>
          </w:p>
        </w:tc>
      </w:tr>
      <w:tr w:rsidR="00C665B8" w:rsidRPr="00434822" w:rsidTr="00CA5CD0">
        <w:tc>
          <w:tcPr>
            <w:tcW w:w="1637" w:type="dxa"/>
            <w:vMerge w:val="restart"/>
            <w:shd w:val="clear" w:color="auto" w:fill="auto"/>
          </w:tcPr>
          <w:p w:rsidR="00C665B8" w:rsidRPr="00CA5CD0" w:rsidRDefault="00C665B8" w:rsidP="00C665B8">
            <w:pPr>
              <w:rPr>
                <w:b/>
                <w:color w:val="000000"/>
                <w:sz w:val="26"/>
                <w:szCs w:val="26"/>
              </w:rPr>
            </w:pPr>
            <w:r w:rsidRPr="00CA5CD0">
              <w:rPr>
                <w:b/>
                <w:color w:val="000000"/>
                <w:sz w:val="26"/>
                <w:szCs w:val="26"/>
                <w:lang w:val="es-ES"/>
              </w:rPr>
              <w:t xml:space="preserve">4. </w:t>
            </w:r>
            <w:r w:rsidRPr="00CA5CD0">
              <w:rPr>
                <w:b/>
                <w:color w:val="000000"/>
                <w:sz w:val="26"/>
                <w:szCs w:val="26"/>
              </w:rPr>
              <w:t>Tỉ số lượng giác của góc nhọn.</w:t>
            </w:r>
          </w:p>
          <w:p w:rsidR="00C665B8" w:rsidRPr="00CA5CD0" w:rsidRDefault="00C665B8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3461" w:type="dxa"/>
            <w:gridSpan w:val="2"/>
            <w:shd w:val="clear" w:color="auto" w:fill="auto"/>
          </w:tcPr>
          <w:p w:rsidR="00C665B8" w:rsidRPr="00CA5CD0" w:rsidRDefault="00C665B8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552" w:type="dxa"/>
            <w:gridSpan w:val="2"/>
            <w:shd w:val="clear" w:color="auto" w:fill="auto"/>
          </w:tcPr>
          <w:p w:rsidR="00C665B8" w:rsidRPr="00CA5CD0" w:rsidRDefault="00C665B8" w:rsidP="009C0B65">
            <w:pPr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sz w:val="26"/>
                <w:szCs w:val="26"/>
                <w:lang w:val="nl-NL"/>
              </w:rPr>
              <w:t>Ứng dụng tỉ số lượng giác của góc nhọn tính cạnh, góc trong tam giác vuông.</w:t>
            </w:r>
            <w:r w:rsidRPr="00CA5CD0">
              <w:rPr>
                <w:color w:val="000000"/>
                <w:sz w:val="26"/>
                <w:szCs w:val="26"/>
                <w:lang w:val="nl-NL"/>
              </w:rPr>
              <w:t>.</w:t>
            </w:r>
          </w:p>
        </w:tc>
        <w:tc>
          <w:tcPr>
            <w:tcW w:w="2634" w:type="dxa"/>
            <w:gridSpan w:val="2"/>
            <w:shd w:val="clear" w:color="auto" w:fill="auto"/>
          </w:tcPr>
          <w:p w:rsidR="00C665B8" w:rsidRPr="00CA5CD0" w:rsidRDefault="00C665B8" w:rsidP="00D27CE8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626" w:type="dxa"/>
            <w:gridSpan w:val="2"/>
            <w:shd w:val="clear" w:color="auto" w:fill="auto"/>
          </w:tcPr>
          <w:p w:rsidR="00C665B8" w:rsidRPr="00CA5CD0" w:rsidRDefault="00C665B8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969" w:type="dxa"/>
            <w:gridSpan w:val="2"/>
            <w:shd w:val="clear" w:color="auto" w:fill="auto"/>
          </w:tcPr>
          <w:p w:rsidR="00C665B8" w:rsidRPr="00CA5CD0" w:rsidRDefault="00C665B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CA5CD0" w:rsidRPr="00434822" w:rsidTr="00CA5CD0">
        <w:tc>
          <w:tcPr>
            <w:tcW w:w="1637" w:type="dxa"/>
            <w:vMerge/>
            <w:shd w:val="clear" w:color="auto" w:fill="auto"/>
          </w:tcPr>
          <w:p w:rsidR="00C665B8" w:rsidRPr="00CA5CD0" w:rsidRDefault="00C665B8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26" w:type="dxa"/>
            <w:shd w:val="clear" w:color="auto" w:fill="auto"/>
          </w:tcPr>
          <w:p w:rsidR="00C665B8" w:rsidRPr="00CA5CD0" w:rsidRDefault="00C665B8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235" w:type="dxa"/>
            <w:shd w:val="clear" w:color="auto" w:fill="auto"/>
          </w:tcPr>
          <w:p w:rsidR="00C665B8" w:rsidRPr="00CA5CD0" w:rsidRDefault="00C665B8" w:rsidP="009C0B65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34" w:type="dxa"/>
            <w:shd w:val="clear" w:color="auto" w:fill="auto"/>
          </w:tcPr>
          <w:p w:rsidR="00C665B8" w:rsidRPr="00CA5CD0" w:rsidRDefault="00D27CE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1418" w:type="dxa"/>
            <w:shd w:val="clear" w:color="auto" w:fill="auto"/>
          </w:tcPr>
          <w:p w:rsidR="00C665B8" w:rsidRPr="00CA5CD0" w:rsidRDefault="00D27CE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,0</w:t>
            </w:r>
          </w:p>
        </w:tc>
        <w:tc>
          <w:tcPr>
            <w:tcW w:w="1134" w:type="dxa"/>
            <w:shd w:val="clear" w:color="auto" w:fill="auto"/>
          </w:tcPr>
          <w:p w:rsidR="00C665B8" w:rsidRPr="00CA5CD0" w:rsidRDefault="00C665B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500" w:type="dxa"/>
            <w:shd w:val="clear" w:color="auto" w:fill="auto"/>
          </w:tcPr>
          <w:p w:rsidR="00C665B8" w:rsidRPr="00CA5CD0" w:rsidRDefault="00C665B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335" w:type="dxa"/>
            <w:shd w:val="clear" w:color="auto" w:fill="auto"/>
          </w:tcPr>
          <w:p w:rsidR="00C665B8" w:rsidRPr="00CA5CD0" w:rsidRDefault="00C665B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291" w:type="dxa"/>
            <w:shd w:val="clear" w:color="auto" w:fill="auto"/>
          </w:tcPr>
          <w:p w:rsidR="00C665B8" w:rsidRPr="00CA5CD0" w:rsidRDefault="00C665B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4" w:type="dxa"/>
            <w:shd w:val="clear" w:color="auto" w:fill="auto"/>
          </w:tcPr>
          <w:p w:rsidR="00C665B8" w:rsidRPr="00CA5CD0" w:rsidRDefault="00863A33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975" w:type="dxa"/>
            <w:shd w:val="clear" w:color="auto" w:fill="auto"/>
          </w:tcPr>
          <w:p w:rsidR="00C665B8" w:rsidRPr="00CA5CD0" w:rsidRDefault="00FB53C1" w:rsidP="00863A33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,</w:t>
            </w:r>
            <w:r w:rsidR="00863A33">
              <w:rPr>
                <w:b/>
                <w:color w:val="000000"/>
                <w:sz w:val="26"/>
                <w:szCs w:val="26"/>
                <w:lang w:val="nl-NL"/>
              </w:rPr>
              <w:t>0</w:t>
            </w:r>
          </w:p>
        </w:tc>
      </w:tr>
      <w:tr w:rsidR="00CA5CD0" w:rsidRPr="00434822" w:rsidTr="00CA5CD0">
        <w:tc>
          <w:tcPr>
            <w:tcW w:w="1637" w:type="dxa"/>
            <w:vMerge w:val="restart"/>
            <w:shd w:val="clear" w:color="auto" w:fill="auto"/>
          </w:tcPr>
          <w:p w:rsidR="00C665B8" w:rsidRPr="00CA5CD0" w:rsidRDefault="00C665B8" w:rsidP="009C0B65">
            <w:pPr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</w:rPr>
              <w:t>Tổng</w:t>
            </w:r>
          </w:p>
        </w:tc>
        <w:tc>
          <w:tcPr>
            <w:tcW w:w="1226" w:type="dxa"/>
            <w:shd w:val="clear" w:color="auto" w:fill="auto"/>
          </w:tcPr>
          <w:p w:rsidR="00C665B8" w:rsidRPr="00CA5CD0" w:rsidRDefault="008847E6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6</w:t>
            </w:r>
          </w:p>
        </w:tc>
        <w:tc>
          <w:tcPr>
            <w:tcW w:w="2235" w:type="dxa"/>
            <w:shd w:val="clear" w:color="auto" w:fill="auto"/>
          </w:tcPr>
          <w:p w:rsidR="00C665B8" w:rsidRPr="00CA5CD0" w:rsidRDefault="00EE659C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4,0</w:t>
            </w:r>
          </w:p>
        </w:tc>
        <w:tc>
          <w:tcPr>
            <w:tcW w:w="1134" w:type="dxa"/>
            <w:shd w:val="clear" w:color="auto" w:fill="auto"/>
          </w:tcPr>
          <w:p w:rsidR="00C665B8" w:rsidRPr="00CA5CD0" w:rsidRDefault="00D27CE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4</w:t>
            </w:r>
          </w:p>
        </w:tc>
        <w:tc>
          <w:tcPr>
            <w:tcW w:w="1418" w:type="dxa"/>
            <w:shd w:val="clear" w:color="auto" w:fill="auto"/>
          </w:tcPr>
          <w:p w:rsidR="00C665B8" w:rsidRPr="00CA5CD0" w:rsidRDefault="00D27CE8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3,0</w:t>
            </w:r>
          </w:p>
        </w:tc>
        <w:tc>
          <w:tcPr>
            <w:tcW w:w="1134" w:type="dxa"/>
            <w:shd w:val="clear" w:color="auto" w:fill="auto"/>
          </w:tcPr>
          <w:p w:rsidR="00C665B8" w:rsidRPr="00CA5CD0" w:rsidRDefault="00FB53C1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3</w:t>
            </w:r>
          </w:p>
        </w:tc>
        <w:tc>
          <w:tcPr>
            <w:tcW w:w="1500" w:type="dxa"/>
            <w:shd w:val="clear" w:color="auto" w:fill="auto"/>
          </w:tcPr>
          <w:p w:rsidR="00C665B8" w:rsidRPr="00CA5CD0" w:rsidRDefault="00FB53C1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2,0</w:t>
            </w:r>
          </w:p>
        </w:tc>
        <w:tc>
          <w:tcPr>
            <w:tcW w:w="1335" w:type="dxa"/>
            <w:shd w:val="clear" w:color="auto" w:fill="auto"/>
          </w:tcPr>
          <w:p w:rsidR="00C665B8" w:rsidRPr="00CA5CD0" w:rsidRDefault="00D27CE8" w:rsidP="00434822">
            <w:pPr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2</w:t>
            </w:r>
          </w:p>
        </w:tc>
        <w:tc>
          <w:tcPr>
            <w:tcW w:w="1291" w:type="dxa"/>
            <w:shd w:val="clear" w:color="auto" w:fill="auto"/>
          </w:tcPr>
          <w:p w:rsidR="00C665B8" w:rsidRPr="00CA5CD0" w:rsidRDefault="00D27CE8" w:rsidP="00434822">
            <w:pPr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,0</w:t>
            </w:r>
          </w:p>
        </w:tc>
        <w:tc>
          <w:tcPr>
            <w:tcW w:w="994" w:type="dxa"/>
            <w:shd w:val="clear" w:color="auto" w:fill="auto"/>
          </w:tcPr>
          <w:p w:rsidR="00C665B8" w:rsidRPr="00CA5CD0" w:rsidRDefault="00FB53C1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5</w:t>
            </w:r>
          </w:p>
        </w:tc>
        <w:tc>
          <w:tcPr>
            <w:tcW w:w="975" w:type="dxa"/>
            <w:shd w:val="clear" w:color="auto" w:fill="auto"/>
          </w:tcPr>
          <w:p w:rsidR="00C665B8" w:rsidRPr="00CA5CD0" w:rsidRDefault="00FB53C1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>10,0</w:t>
            </w:r>
          </w:p>
        </w:tc>
      </w:tr>
      <w:tr w:rsidR="00DB5EBD" w:rsidRPr="00434822" w:rsidTr="00CA5CD0">
        <w:trPr>
          <w:trHeight w:val="223"/>
        </w:trPr>
        <w:tc>
          <w:tcPr>
            <w:tcW w:w="1637" w:type="dxa"/>
            <w:vMerge/>
            <w:shd w:val="clear" w:color="auto" w:fill="auto"/>
          </w:tcPr>
          <w:p w:rsidR="00C665B8" w:rsidRPr="00434822" w:rsidRDefault="00C665B8" w:rsidP="00C665B8">
            <w:pPr>
              <w:rPr>
                <w:color w:val="000000"/>
                <w:lang w:val="nl-NL"/>
              </w:rPr>
            </w:pPr>
          </w:p>
        </w:tc>
        <w:tc>
          <w:tcPr>
            <w:tcW w:w="34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65B8" w:rsidRPr="00CA5CD0" w:rsidRDefault="00DB5EBD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 xml:space="preserve">40 </w:t>
            </w:r>
            <w:r w:rsidR="00C665B8" w:rsidRPr="00CA5CD0">
              <w:rPr>
                <w:b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665B8" w:rsidRPr="00CA5CD0" w:rsidRDefault="00DB5EBD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 xml:space="preserve">30 </w:t>
            </w:r>
            <w:r w:rsidR="00C665B8" w:rsidRPr="00CA5CD0">
              <w:rPr>
                <w:b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26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665B8" w:rsidRPr="00CA5CD0" w:rsidRDefault="00DB5EBD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color w:val="000000"/>
                <w:sz w:val="26"/>
                <w:szCs w:val="26"/>
                <w:lang w:val="nl-NL"/>
              </w:rPr>
              <w:t xml:space="preserve"> 20</w:t>
            </w:r>
            <w:r w:rsidR="00C665B8" w:rsidRPr="00CA5CD0">
              <w:rPr>
                <w:b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2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665B8" w:rsidRPr="00CA5CD0" w:rsidRDefault="00DB5EBD" w:rsidP="0043482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bCs/>
                <w:color w:val="000000"/>
                <w:sz w:val="26"/>
                <w:szCs w:val="26"/>
                <w:lang w:val="nl-NL"/>
              </w:rPr>
              <w:t xml:space="preserve"> 10%</w:t>
            </w:r>
          </w:p>
        </w:tc>
        <w:tc>
          <w:tcPr>
            <w:tcW w:w="1969" w:type="dxa"/>
            <w:gridSpan w:val="2"/>
            <w:shd w:val="clear" w:color="auto" w:fill="auto"/>
          </w:tcPr>
          <w:p w:rsidR="00C665B8" w:rsidRPr="00CA5CD0" w:rsidRDefault="00DB5EBD" w:rsidP="00434822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CA5CD0">
              <w:rPr>
                <w:b/>
                <w:bCs/>
                <w:color w:val="000000"/>
                <w:sz w:val="26"/>
                <w:szCs w:val="26"/>
                <w:lang w:val="nl-NL"/>
              </w:rPr>
              <w:t>100%</w:t>
            </w:r>
          </w:p>
        </w:tc>
      </w:tr>
    </w:tbl>
    <w:p w:rsidR="00787E90" w:rsidRPr="005C3FDA" w:rsidRDefault="00787E90" w:rsidP="00017CF1">
      <w:pPr>
        <w:rPr>
          <w:color w:val="000000"/>
          <w:lang w:val="nl-NL"/>
        </w:rPr>
      </w:pPr>
    </w:p>
    <w:sectPr w:rsidR="00787E90" w:rsidRPr="005C3FDA" w:rsidSect="00CA5CD0">
      <w:pgSz w:w="16840" w:h="11907" w:orient="landscape" w:code="9"/>
      <w:pgMar w:top="284" w:right="851" w:bottom="284" w:left="851" w:header="567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4AAA" w:rsidRDefault="00C84AAA" w:rsidP="002459D5">
      <w:r>
        <w:separator/>
      </w:r>
    </w:p>
  </w:endnote>
  <w:endnote w:type="continuationSeparator" w:id="0">
    <w:p w:rsidR="00C84AAA" w:rsidRDefault="00C84AAA" w:rsidP="002459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4AAA" w:rsidRDefault="00C84AAA" w:rsidP="002459D5">
      <w:r>
        <w:separator/>
      </w:r>
    </w:p>
  </w:footnote>
  <w:footnote w:type="continuationSeparator" w:id="0">
    <w:p w:rsidR="00C84AAA" w:rsidRDefault="00C84AAA" w:rsidP="002459D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3F6B"/>
    <w:rsid w:val="00002622"/>
    <w:rsid w:val="00015589"/>
    <w:rsid w:val="00017CF1"/>
    <w:rsid w:val="00034A6E"/>
    <w:rsid w:val="000372A5"/>
    <w:rsid w:val="00054143"/>
    <w:rsid w:val="000D6698"/>
    <w:rsid w:val="000E197F"/>
    <w:rsid w:val="001A1632"/>
    <w:rsid w:val="001B4F43"/>
    <w:rsid w:val="001B7F14"/>
    <w:rsid w:val="001C484B"/>
    <w:rsid w:val="001D4827"/>
    <w:rsid w:val="001F6F4F"/>
    <w:rsid w:val="00202B8F"/>
    <w:rsid w:val="00213D55"/>
    <w:rsid w:val="00242BEA"/>
    <w:rsid w:val="002459D5"/>
    <w:rsid w:val="00272893"/>
    <w:rsid w:val="00290322"/>
    <w:rsid w:val="002A4698"/>
    <w:rsid w:val="002C2AF0"/>
    <w:rsid w:val="0033194A"/>
    <w:rsid w:val="00332D33"/>
    <w:rsid w:val="003629FF"/>
    <w:rsid w:val="00381A14"/>
    <w:rsid w:val="003D313A"/>
    <w:rsid w:val="003D62F9"/>
    <w:rsid w:val="003F3C72"/>
    <w:rsid w:val="003F6D35"/>
    <w:rsid w:val="00422DCC"/>
    <w:rsid w:val="00424F34"/>
    <w:rsid w:val="00434822"/>
    <w:rsid w:val="00444BFA"/>
    <w:rsid w:val="00461FB4"/>
    <w:rsid w:val="00467E12"/>
    <w:rsid w:val="004B5DF5"/>
    <w:rsid w:val="004D00B0"/>
    <w:rsid w:val="00587F77"/>
    <w:rsid w:val="005C3FDA"/>
    <w:rsid w:val="005C5A8E"/>
    <w:rsid w:val="005D4784"/>
    <w:rsid w:val="005E0DE6"/>
    <w:rsid w:val="0060205F"/>
    <w:rsid w:val="00633E52"/>
    <w:rsid w:val="00684AF3"/>
    <w:rsid w:val="006966C2"/>
    <w:rsid w:val="006A0A62"/>
    <w:rsid w:val="006B3F6B"/>
    <w:rsid w:val="006F571C"/>
    <w:rsid w:val="00740AA9"/>
    <w:rsid w:val="007440B6"/>
    <w:rsid w:val="0076184C"/>
    <w:rsid w:val="00787E90"/>
    <w:rsid w:val="00795464"/>
    <w:rsid w:val="007E5B59"/>
    <w:rsid w:val="007F6C03"/>
    <w:rsid w:val="00803EBD"/>
    <w:rsid w:val="008103DC"/>
    <w:rsid w:val="00863A33"/>
    <w:rsid w:val="008847E6"/>
    <w:rsid w:val="00885DD0"/>
    <w:rsid w:val="00893946"/>
    <w:rsid w:val="00893C32"/>
    <w:rsid w:val="008A5681"/>
    <w:rsid w:val="008D4F8A"/>
    <w:rsid w:val="008F57ED"/>
    <w:rsid w:val="00927A44"/>
    <w:rsid w:val="009708FF"/>
    <w:rsid w:val="009840C0"/>
    <w:rsid w:val="009C0B65"/>
    <w:rsid w:val="009C71D1"/>
    <w:rsid w:val="009E415E"/>
    <w:rsid w:val="00A000F2"/>
    <w:rsid w:val="00A42DB9"/>
    <w:rsid w:val="00A457DE"/>
    <w:rsid w:val="00A62D15"/>
    <w:rsid w:val="00A704E6"/>
    <w:rsid w:val="00A746AB"/>
    <w:rsid w:val="00A9515A"/>
    <w:rsid w:val="00AC7B36"/>
    <w:rsid w:val="00B1577F"/>
    <w:rsid w:val="00B17FF1"/>
    <w:rsid w:val="00B85D8C"/>
    <w:rsid w:val="00B85E04"/>
    <w:rsid w:val="00BD6C26"/>
    <w:rsid w:val="00C348AB"/>
    <w:rsid w:val="00C40614"/>
    <w:rsid w:val="00C665B8"/>
    <w:rsid w:val="00C75FBD"/>
    <w:rsid w:val="00C824B1"/>
    <w:rsid w:val="00C84AAA"/>
    <w:rsid w:val="00C97A55"/>
    <w:rsid w:val="00CA5CD0"/>
    <w:rsid w:val="00CB632F"/>
    <w:rsid w:val="00CB67A0"/>
    <w:rsid w:val="00CE0F9A"/>
    <w:rsid w:val="00D24B14"/>
    <w:rsid w:val="00D27CE8"/>
    <w:rsid w:val="00DB334A"/>
    <w:rsid w:val="00DB5EBD"/>
    <w:rsid w:val="00E072E7"/>
    <w:rsid w:val="00E26E8E"/>
    <w:rsid w:val="00E709DA"/>
    <w:rsid w:val="00EC61F5"/>
    <w:rsid w:val="00EE659C"/>
    <w:rsid w:val="00F03DD0"/>
    <w:rsid w:val="00F07158"/>
    <w:rsid w:val="00F639E6"/>
    <w:rsid w:val="00F77D0D"/>
    <w:rsid w:val="00FB53C1"/>
    <w:rsid w:val="00FC3353"/>
    <w:rsid w:val="00FD60EA"/>
    <w:rsid w:val="00FF1273"/>
    <w:rsid w:val="00FF225C"/>
    <w:rsid w:val="00FF65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16E1C7A-05B2-4B56-8E93-51A078389F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B3F6B"/>
    <w:pPr>
      <w:spacing w:after="160" w:line="240" w:lineRule="exact"/>
    </w:pPr>
    <w:rPr>
      <w:rFonts w:ascii="Arial" w:hAnsi="Arial" w:cs="Arial"/>
    </w:rPr>
  </w:style>
  <w:style w:type="character" w:customStyle="1" w:styleId="BodyText2Char">
    <w:name w:val="Body Text 2 Char"/>
    <w:link w:val="BodyText2"/>
    <w:locked/>
    <w:rsid w:val="006B3F6B"/>
    <w:rPr>
      <w:rFonts w:ascii="VNI-Times" w:hAnsi="VNI-Times"/>
      <w:sz w:val="26"/>
      <w:szCs w:val="26"/>
      <w:lang w:val="en-US" w:eastAsia="en-US" w:bidi="ar-SA"/>
    </w:rPr>
  </w:style>
  <w:style w:type="paragraph" w:styleId="BodyText2">
    <w:name w:val="Body Text 2"/>
    <w:basedOn w:val="Normal"/>
    <w:link w:val="BodyText2Char"/>
    <w:rsid w:val="006B3F6B"/>
    <w:pPr>
      <w:spacing w:after="120" w:line="480" w:lineRule="auto"/>
    </w:pPr>
    <w:rPr>
      <w:rFonts w:ascii="VNI-Times" w:hAnsi="VNI-Times"/>
      <w:sz w:val="26"/>
      <w:szCs w:val="26"/>
    </w:rPr>
  </w:style>
  <w:style w:type="table" w:styleId="TableGrid">
    <w:name w:val="Table Grid"/>
    <w:basedOn w:val="TableNormal"/>
    <w:rsid w:val="003F3C7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2459D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2459D5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2459D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459D5"/>
    <w:rPr>
      <w:sz w:val="24"/>
      <w:szCs w:val="24"/>
    </w:rPr>
  </w:style>
  <w:style w:type="paragraph" w:styleId="BalloonText">
    <w:name w:val="Balloon Text"/>
    <w:basedOn w:val="Normal"/>
    <w:link w:val="BalloonTextChar"/>
    <w:rsid w:val="0033194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194A"/>
    <w:rPr>
      <w:rFonts w:ascii="Segoe UI" w:hAnsi="Segoe UI" w:cs="Segoe UI"/>
      <w:sz w:val="18"/>
      <w:szCs w:val="18"/>
    </w:rPr>
  </w:style>
  <w:style w:type="paragraph" w:customStyle="1" w:styleId="Char0">
    <w:name w:val="Char"/>
    <w:basedOn w:val="Normal"/>
    <w:semiHidden/>
    <w:rsid w:val="00EE659C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05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9F00AE-4BA1-427C-B9F7-701F94CF43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05</Words>
  <Characters>117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 TRẬN ĐỀ KIỂM TRA ĐẠI SỐ 9 CHƯƠNG II - TIẾT 29</vt:lpstr>
    </vt:vector>
  </TitlesOfParts>
  <Company>HOME</Company>
  <LinksUpToDate>false</LinksUpToDate>
  <CharactersWithSpaces>13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 TRẬN ĐỀ KIỂM TRA ĐẠI SỐ 9 CHƯƠNG II - TIẾT 29</dc:title>
  <dc:subject/>
  <dc:creator>User</dc:creator>
  <cp:keywords/>
  <cp:lastModifiedBy>Admin</cp:lastModifiedBy>
  <cp:revision>5</cp:revision>
  <cp:lastPrinted>2020-11-13T22:18:00Z</cp:lastPrinted>
  <dcterms:created xsi:type="dcterms:W3CDTF">2021-08-19T14:16:00Z</dcterms:created>
  <dcterms:modified xsi:type="dcterms:W3CDTF">2021-08-19T16:14:00Z</dcterms:modified>
</cp:coreProperties>
</file>